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7A7D8C" w:rsidRDefault="007A7D8C" w:rsidP="007A7D8C">
      <w:r>
        <w:t>Name ____________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Date _____________</w:t>
      </w:r>
    </w:p>
    <w:p w:rsidR="007A7D8C" w:rsidRDefault="007A7D8C" w:rsidP="007A7D8C">
      <w:r>
        <w:t>Mr. Schlansky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Algebra I</w:t>
      </w:r>
      <w:r>
        <w:t>I</w:t>
      </w:r>
    </w:p>
    <w:p w:rsidR="007A7D8C" w:rsidRDefault="007A7D8C" w:rsidP="007A7D8C"/>
    <w:p w:rsidR="007A7D8C" w:rsidRPr="00DB728B" w:rsidRDefault="007A7D8C" w:rsidP="007A7D8C">
      <w:pPr>
        <w:jc w:val="center"/>
        <w:rPr>
          <w:b/>
          <w:i/>
          <w:sz w:val="44"/>
          <w:szCs w:val="44"/>
        </w:rPr>
      </w:pPr>
      <w:r>
        <w:rPr>
          <w:b/>
          <w:i/>
          <w:sz w:val="44"/>
          <w:szCs w:val="44"/>
        </w:rPr>
        <w:t>Solving Linear Systems in Two Variables</w:t>
      </w:r>
    </w:p>
    <w:p w:rsidR="007A7D8C" w:rsidRDefault="007A7D8C" w:rsidP="007A7D8C">
      <w:pPr>
        <w:rPr>
          <w:b/>
        </w:rPr>
      </w:pPr>
    </w:p>
    <w:p w:rsidR="007A7D8C" w:rsidRPr="00DB728B" w:rsidRDefault="007A7D8C" w:rsidP="007A7D8C">
      <w:pPr>
        <w:rPr>
          <w:b/>
        </w:rPr>
      </w:pPr>
      <w:r>
        <w:rPr>
          <w:b/>
        </w:rPr>
        <w:t>Solve the following systems of equations algebraically for x and y</w:t>
      </w:r>
    </w:p>
    <w:p w:rsidR="007A7D8C" w:rsidRDefault="007A7D8C" w:rsidP="007A7D8C"/>
    <w:p w:rsidR="007A7D8C" w:rsidRDefault="007A7D8C" w:rsidP="007A7D8C">
      <w:r>
        <w:t xml:space="preserve">1. </w:t>
      </w:r>
      <w:r>
        <w:tab/>
      </w:r>
      <w:r w:rsidRPr="0086718E">
        <w:rPr>
          <w:position w:val="-28"/>
        </w:rPr>
        <w:object w:dxaOrig="140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0.1pt;height:33.85pt" o:ole="">
            <v:imagedata r:id="rId5" o:title=""/>
          </v:shape>
          <o:OLEObject Type="Embed" ProgID="Equation.DSMT4" ShapeID="_x0000_i1025" DrawAspect="Content" ObjectID="_1538286910" r:id="rId6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2. </w:t>
      </w:r>
      <w:r>
        <w:tab/>
      </w:r>
      <w:r w:rsidRPr="0086718E">
        <w:rPr>
          <w:position w:val="-28"/>
        </w:rPr>
        <w:object w:dxaOrig="1400" w:dyaOrig="680">
          <v:shape id="_x0000_i1026" type="#_x0000_t75" style="width:70.1pt;height:33.85pt" o:ole="">
            <v:imagedata r:id="rId7" o:title=""/>
          </v:shape>
          <o:OLEObject Type="Embed" ProgID="Equation.DSMT4" ShapeID="_x0000_i1026" DrawAspect="Content" ObjectID="_1538286911" r:id="rId8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</w:p>
    <w:p w:rsidR="007A7D8C" w:rsidRDefault="007A7D8C" w:rsidP="007A7D8C"/>
    <w:p w:rsidR="007A7D8C" w:rsidRDefault="007A7D8C" w:rsidP="007A7D8C"/>
    <w:p w:rsidR="007A7D8C" w:rsidRDefault="007A7D8C" w:rsidP="007A7D8C"/>
    <w:p w:rsidR="007A7D8C" w:rsidRDefault="007A7D8C" w:rsidP="007A7D8C"/>
    <w:p w:rsidR="007A7D8C" w:rsidRDefault="007A7D8C" w:rsidP="007A7D8C"/>
    <w:p w:rsidR="007A7D8C" w:rsidRDefault="007A7D8C" w:rsidP="007A7D8C"/>
    <w:p w:rsidR="007A7D8C" w:rsidRDefault="007A7D8C" w:rsidP="007A7D8C"/>
    <w:p w:rsidR="007A7D8C" w:rsidRDefault="007A7D8C" w:rsidP="007A7D8C"/>
    <w:p w:rsidR="007A7D8C" w:rsidRDefault="007A7D8C" w:rsidP="007A7D8C">
      <w:pPr>
        <w:numPr>
          <w:ilvl w:val="0"/>
          <w:numId w:val="1"/>
        </w:numPr>
      </w:pPr>
      <w:r w:rsidRPr="0086718E">
        <w:rPr>
          <w:position w:val="-28"/>
        </w:rPr>
        <w:object w:dxaOrig="1280" w:dyaOrig="680">
          <v:shape id="_x0000_i1027" type="#_x0000_t75" style="width:63.4pt;height:33.85pt" o:ole="">
            <v:imagedata r:id="rId9" o:title=""/>
          </v:shape>
          <o:OLEObject Type="Embed" ProgID="Equation.DSMT4" ShapeID="_x0000_i1027" DrawAspect="Content" ObjectID="_1538286912" r:id="rId10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4. </w:t>
      </w:r>
      <w:r>
        <w:tab/>
      </w:r>
      <w:r w:rsidRPr="0086718E">
        <w:rPr>
          <w:position w:val="-28"/>
        </w:rPr>
        <w:object w:dxaOrig="1500" w:dyaOrig="680">
          <v:shape id="_x0000_i1028" type="#_x0000_t75" style="width:75.35pt;height:33.85pt" o:ole="">
            <v:imagedata r:id="rId11" o:title=""/>
          </v:shape>
          <o:OLEObject Type="Embed" ProgID="Equation.DSMT4" ShapeID="_x0000_i1028" DrawAspect="Content" ObjectID="_1538286913" r:id="rId12"/>
        </w:object>
      </w:r>
    </w:p>
    <w:p w:rsidR="007A7D8C" w:rsidRDefault="007A7D8C" w:rsidP="007A7D8C">
      <w:pPr>
        <w:ind w:firstLine="720"/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</w:p>
    <w:p w:rsidR="007A7D8C" w:rsidRDefault="007A7D8C" w:rsidP="007A7D8C">
      <w:pPr>
        <w:ind w:firstLine="720"/>
      </w:pPr>
    </w:p>
    <w:p w:rsidR="007A7D8C" w:rsidRDefault="007A7D8C" w:rsidP="007A7D8C">
      <w:pPr>
        <w:ind w:firstLine="720"/>
      </w:pPr>
    </w:p>
    <w:p w:rsidR="007A7D8C" w:rsidRDefault="007A7D8C" w:rsidP="007A7D8C">
      <w:pPr>
        <w:ind w:firstLine="720"/>
      </w:pPr>
    </w:p>
    <w:p w:rsidR="007A7D8C" w:rsidRDefault="007A7D8C" w:rsidP="007A7D8C">
      <w:pPr>
        <w:ind w:firstLine="720"/>
      </w:pPr>
    </w:p>
    <w:p w:rsidR="007A7D8C" w:rsidRDefault="007A7D8C" w:rsidP="007A7D8C">
      <w:pPr>
        <w:ind w:firstLine="720"/>
      </w:pPr>
    </w:p>
    <w:p w:rsidR="007A7D8C" w:rsidRDefault="007A7D8C" w:rsidP="007A7D8C">
      <w:pPr>
        <w:ind w:firstLine="720"/>
      </w:pPr>
    </w:p>
    <w:p w:rsidR="007A7D8C" w:rsidRDefault="007A7D8C" w:rsidP="007A7D8C">
      <w:pPr>
        <w:ind w:firstLine="720"/>
      </w:pPr>
    </w:p>
    <w:p w:rsidR="007A7D8C" w:rsidRDefault="007A7D8C" w:rsidP="007A7D8C">
      <w:pPr>
        <w:ind w:firstLine="720"/>
      </w:pPr>
    </w:p>
    <w:p w:rsidR="007A7D8C" w:rsidRDefault="007A7D8C" w:rsidP="007A7D8C">
      <w:pPr>
        <w:ind w:firstLine="720"/>
      </w:pPr>
    </w:p>
    <w:p w:rsidR="007A7D8C" w:rsidRDefault="007A7D8C" w:rsidP="007A7D8C">
      <w:r>
        <w:t>5</w:t>
      </w:r>
      <w:r>
        <w:t xml:space="preserve">. </w:t>
      </w:r>
      <w:r>
        <w:tab/>
      </w:r>
      <w:r w:rsidRPr="0086718E">
        <w:rPr>
          <w:position w:val="-28"/>
        </w:rPr>
        <w:object w:dxaOrig="1280" w:dyaOrig="680">
          <v:shape id="_x0000_i1029" type="#_x0000_t75" style="width:63.4pt;height:33.85pt" o:ole="">
            <v:imagedata r:id="rId13" o:title=""/>
          </v:shape>
          <o:OLEObject Type="Embed" ProgID="Equation.DSMT4" ShapeID="_x0000_i1029" DrawAspect="Content" ObjectID="_1538286914" r:id="rId14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 xml:space="preserve">6. </w:t>
      </w:r>
      <w:r>
        <w:tab/>
      </w:r>
      <w:r w:rsidRPr="0086718E">
        <w:rPr>
          <w:position w:val="-28"/>
        </w:rPr>
        <w:object w:dxaOrig="1380" w:dyaOrig="680">
          <v:shape id="_x0000_i1030" type="#_x0000_t75" style="width:68.65pt;height:33.85pt" o:ole="">
            <v:imagedata r:id="rId15" o:title=""/>
          </v:shape>
          <o:OLEObject Type="Embed" ProgID="Equation.DSMT4" ShapeID="_x0000_i1030" DrawAspect="Content" ObjectID="_1538286915" r:id="rId16"/>
        </w:object>
      </w:r>
    </w:p>
    <w:p w:rsidR="007A7D8C" w:rsidRDefault="007A7D8C" w:rsidP="007A7D8C">
      <w:pPr>
        <w:ind w:firstLine="720"/>
      </w:pPr>
      <w:r>
        <w:t xml:space="preserve">    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</w:p>
    <w:p w:rsidR="007A7D8C" w:rsidRDefault="007A7D8C" w:rsidP="007A7D8C">
      <w:pPr>
        <w:ind w:firstLine="720"/>
      </w:pPr>
    </w:p>
    <w:p w:rsidR="007A7D8C" w:rsidRDefault="007A7D8C" w:rsidP="007A7D8C">
      <w:pPr>
        <w:ind w:firstLine="720"/>
      </w:pPr>
    </w:p>
    <w:p w:rsidR="007A7D8C" w:rsidRDefault="007A7D8C" w:rsidP="007A7D8C">
      <w:pPr>
        <w:ind w:firstLine="720"/>
      </w:pPr>
    </w:p>
    <w:p w:rsidR="007A7D8C" w:rsidRDefault="007A7D8C" w:rsidP="007A7D8C">
      <w:pPr>
        <w:ind w:firstLine="720"/>
      </w:pPr>
    </w:p>
    <w:p w:rsidR="007A7D8C" w:rsidRDefault="007A7D8C" w:rsidP="007A7D8C">
      <w:pPr>
        <w:ind w:firstLine="720"/>
      </w:pPr>
    </w:p>
    <w:p w:rsidR="007A7D8C" w:rsidRDefault="007A7D8C" w:rsidP="007A7D8C"/>
    <w:p w:rsidR="007A7D8C" w:rsidRDefault="007A7D8C" w:rsidP="007A7D8C"/>
    <w:p w:rsidR="007A7D8C" w:rsidRDefault="007A7D8C" w:rsidP="007A7D8C"/>
    <w:p w:rsidR="007A7D8C" w:rsidRDefault="007A7D8C" w:rsidP="007A7D8C"/>
    <w:p w:rsidR="007A7D8C" w:rsidRDefault="007A7D8C" w:rsidP="007A7D8C"/>
    <w:p w:rsidR="00902F06" w:rsidRDefault="007A7D8C">
      <w:bookmarkStart w:id="0" w:name="_GoBack"/>
      <w:bookmarkEnd w:id="0"/>
    </w:p>
    <w:sectPr w:rsidR="00902F06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A4E618E"/>
    <w:multiLevelType w:val="hybridMultilevel"/>
    <w:tmpl w:val="85D0EA42"/>
    <w:lvl w:ilvl="0" w:tplc="4EDA58D0">
      <w:start w:val="3"/>
      <w:numFmt w:val="decimal"/>
      <w:lvlText w:val="%1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5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A7D8C"/>
    <w:rsid w:val="00590B6C"/>
    <w:rsid w:val="007A7D8C"/>
    <w:rsid w:val="008265BB"/>
    <w:rsid w:val="00D60A6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14E2390"/>
  <w15:chartTrackingRefBased/>
  <w15:docId w15:val="{F081E39D-F8D6-4E58-B423-CCCAFC7843E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2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</w:latentStyles>
  <w:style w:type="paragraph" w:default="1" w:styleId="Normal">
    <w:name w:val="Normal"/>
    <w:qFormat/>
    <w:rsid w:val="007A7D8C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</Pages>
  <Words>65</Words>
  <Characters>377</Characters>
  <Application>Microsoft Office Word</Application>
  <DocSecurity>0</DocSecurity>
  <Lines>3</Lines>
  <Paragraphs>1</Paragraphs>
  <ScaleCrop>false</ScaleCrop>
  <Company/>
  <LinksUpToDate>false</LinksUpToDate>
  <CharactersWithSpaces>44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chlansky</dc:creator>
  <cp:keywords/>
  <dc:description/>
  <cp:lastModifiedBy>Schlansky</cp:lastModifiedBy>
  <cp:revision>1</cp:revision>
  <dcterms:created xsi:type="dcterms:W3CDTF">2016-10-18T13:06:00Z</dcterms:created>
  <dcterms:modified xsi:type="dcterms:W3CDTF">2016-10-18T13:08:00Z</dcterms:modified>
</cp:coreProperties>
</file>